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830857D" w14:textId="77777777" w:rsidR="00E47ED9" w:rsidRPr="003866D3" w:rsidRDefault="00E47ED9" w:rsidP="00E47ED9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687DC3B5" w14:textId="77777777" w:rsidR="00E47ED9" w:rsidRPr="003866D3" w:rsidRDefault="00E47ED9" w:rsidP="00E47ED9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3BC9D28B" w14:textId="77777777" w:rsidR="00E47ED9" w:rsidRPr="003866D3" w:rsidRDefault="00E47ED9" w:rsidP="00E47ED9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489EE587" w14:textId="77777777" w:rsidR="00E47ED9" w:rsidRPr="003866D3" w:rsidRDefault="00E47ED9" w:rsidP="00E47ED9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12D84D61" w14:textId="0F90FA40" w:rsidR="00E47ED9" w:rsidRPr="0055597D" w:rsidRDefault="00BC6B6B" w:rsidP="00E47ED9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E47ED9" w:rsidRPr="00770B14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3</w:t>
      </w:r>
      <w:r w:rsidR="00CC0401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</w:t>
      </w:r>
      <w:r w:rsidR="00CC0401">
        <w:rPr>
          <w:rFonts w:ascii="Times New Roman" w:hAnsi="Times New Roman"/>
          <w:b/>
          <w:sz w:val="32"/>
          <w:szCs w:val="32"/>
          <w:lang w:val="en-US"/>
        </w:rPr>
        <w:t>(</w:t>
      </w:r>
      <w:r w:rsidR="0055597D">
        <w:rPr>
          <w:rFonts w:ascii="Times New Roman" w:hAnsi="Times New Roman"/>
          <w:b/>
          <w:sz w:val="32"/>
          <w:szCs w:val="32"/>
          <w:lang w:val="en-US"/>
        </w:rPr>
        <w:t>4</w:t>
      </w:r>
      <w:r w:rsidR="00CC0401">
        <w:rPr>
          <w:rFonts w:ascii="Times New Roman" w:hAnsi="Times New Roman"/>
          <w:b/>
          <w:sz w:val="32"/>
          <w:szCs w:val="32"/>
          <w:lang w:val="en-US"/>
        </w:rPr>
        <w:t>p)</w:t>
      </w:r>
    </w:p>
    <w:p w14:paraId="0F1D33D8" w14:textId="77777777" w:rsidR="00E47ED9" w:rsidRDefault="00E47ED9" w:rsidP="00E47ED9">
      <w:pPr>
        <w:tabs>
          <w:tab w:val="left" w:pos="5494"/>
        </w:tabs>
        <w:rPr>
          <w:b/>
          <w:sz w:val="32"/>
          <w:szCs w:val="32"/>
          <w:lang w:eastAsia="fi-FI"/>
        </w:rPr>
      </w:pPr>
      <w:r>
        <w:rPr>
          <w:b/>
          <w:sz w:val="32"/>
          <w:szCs w:val="32"/>
          <w:lang w:eastAsia="fi-FI"/>
        </w:rPr>
        <w:tab/>
      </w:r>
    </w:p>
    <w:p w14:paraId="0AE55133" w14:textId="264F0736" w:rsidR="006C7343" w:rsidRPr="00744F11" w:rsidRDefault="00152B32" w:rsidP="006C7343">
      <w:pPr>
        <w:spacing w:line="360" w:lineRule="exact"/>
        <w:jc w:val="both"/>
        <w:rPr>
          <w:rFonts w:ascii="Times New Roman" w:hAnsi="Times New Roman"/>
          <w:snapToGrid/>
          <w:szCs w:val="24"/>
          <w:lang w:val="en-US" w:eastAsia="fi-FI"/>
        </w:rPr>
      </w:pPr>
      <w:r w:rsidRPr="00744F11">
        <w:rPr>
          <w:rFonts w:ascii="Times New Roman" w:hAnsi="Times New Roman"/>
          <w:snapToGrid/>
          <w:szCs w:val="24"/>
          <w:lang w:val="en-US"/>
        </w:rPr>
        <w:t xml:space="preserve">Derive the component forms of cylindrical shell force equilibrium equations in the </w:t>
      </w:r>
      <w:r w:rsidRPr="00744F11">
        <w:rPr>
          <w:rFonts w:ascii="Times New Roman" w:hAnsi="Times New Roman"/>
          <w:snapToGrid/>
          <w:position w:val="-10"/>
          <w:szCs w:val="24"/>
          <w:lang w:val="en-US" w:eastAsia="fi-FI"/>
        </w:rPr>
        <w:object w:dxaOrig="780" w:dyaOrig="320" w14:anchorId="700F25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5.05pt" o:ole="">
            <v:imagedata r:id="rId7" o:title=""/>
          </v:shape>
          <o:OLEObject Type="Embed" ProgID="Equation.DSMT4" ShapeID="_x0000_i1025" DrawAspect="Content" ObjectID="_1804580308" r:id="rId8"/>
        </w:object>
      </w:r>
      <w:r w:rsidRPr="00744F11">
        <w:rPr>
          <w:rFonts w:ascii="Times New Roman" w:hAnsi="Times New Roman"/>
          <w:snapToGrid/>
          <w:szCs w:val="24"/>
          <w:lang w:val="en-US"/>
        </w:rPr>
        <w:t xml:space="preserve"> coordinate system starting from the invariant form </w:t>
      </w:r>
      <w:r w:rsidRPr="00744F11">
        <w:rPr>
          <w:rFonts w:ascii="Times New Roman" w:hAnsi="Times New Roman"/>
          <w:snapToGrid/>
          <w:position w:val="-12"/>
          <w:szCs w:val="24"/>
          <w:lang w:val="en-US" w:eastAsia="fi-FI"/>
        </w:rPr>
        <w:object w:dxaOrig="2240" w:dyaOrig="400" w14:anchorId="1016C5AE">
          <v:shape id="_x0000_i1026" type="#_x0000_t75" style="width:111.75pt;height:19.9pt" o:ole="">
            <v:imagedata r:id="rId9" o:title=""/>
          </v:shape>
          <o:OLEObject Type="Embed" ProgID="Equation.DSMT4" ShapeID="_x0000_i1026" DrawAspect="Content" ObjectID="_1804580309" r:id="rId10"/>
        </w:object>
      </w:r>
      <w:r w:rsidRPr="00744F11">
        <w:rPr>
          <w:rFonts w:ascii="Times New Roman" w:hAnsi="Times New Roman"/>
          <w:snapToGrid/>
          <w:szCs w:val="24"/>
          <w:lang w:val="en-US" w:eastAsia="fi-FI"/>
        </w:rPr>
        <w:t>.</w:t>
      </w:r>
      <w:r w:rsidR="006C7343">
        <w:rPr>
          <w:rFonts w:ascii="Times New Roman" w:hAnsi="Times New Roman"/>
          <w:snapToGrid/>
          <w:szCs w:val="24"/>
          <w:lang w:val="en-US" w:eastAsia="fi-FI"/>
        </w:rPr>
        <w:t xml:space="preserve"> The</w:t>
      </w:r>
      <w:r w:rsidR="006C7343" w:rsidRPr="00744F11">
        <w:rPr>
          <w:rFonts w:ascii="Times New Roman" w:hAnsi="Times New Roman"/>
          <w:snapToGrid/>
          <w:szCs w:val="24"/>
          <w:lang w:val="en-US" w:eastAsia="fi-FI"/>
        </w:rPr>
        <w:t xml:space="preserve"> force resultant representations and kinematic quantities of the cylindrical shell </w:t>
      </w:r>
      <w:r w:rsidR="006C7343" w:rsidRPr="00744F11">
        <w:rPr>
          <w:rFonts w:ascii="Times New Roman" w:hAnsi="Times New Roman"/>
          <w:snapToGrid/>
          <w:position w:val="-10"/>
          <w:szCs w:val="24"/>
          <w:lang w:val="en-US" w:eastAsia="fi-FI"/>
        </w:rPr>
        <w:object w:dxaOrig="780" w:dyaOrig="320" w14:anchorId="470E4E79">
          <v:shape id="_x0000_i1027" type="#_x0000_t75" style="width:39.75pt;height:15.05pt" o:ole="">
            <v:imagedata r:id="rId7" o:title=""/>
          </v:shape>
          <o:OLEObject Type="Embed" ProgID="Equation.DSMT4" ShapeID="_x0000_i1027" DrawAspect="Content" ObjectID="_1804580310" r:id="rId11"/>
        </w:object>
      </w:r>
      <w:r w:rsidR="006C7343" w:rsidRPr="00744F11">
        <w:rPr>
          <w:rFonts w:ascii="Times New Roman" w:hAnsi="Times New Roman"/>
          <w:snapToGrid/>
          <w:szCs w:val="24"/>
          <w:lang w:val="en-US" w:eastAsia="fi-FI"/>
        </w:rPr>
        <w:t xml:space="preserve"> coordinate system </w:t>
      </w:r>
      <w:proofErr w:type="gramStart"/>
      <w:r w:rsidR="006C7343" w:rsidRPr="00744F11">
        <w:rPr>
          <w:rFonts w:ascii="Times New Roman" w:hAnsi="Times New Roman"/>
          <w:snapToGrid/>
          <w:szCs w:val="24"/>
          <w:lang w:val="en-US" w:eastAsia="fi-FI"/>
        </w:rPr>
        <w:t>are</w:t>
      </w:r>
      <w:proofErr w:type="gramEnd"/>
    </w:p>
    <w:p w14:paraId="40507D44" w14:textId="77777777" w:rsidR="00152B32" w:rsidRPr="00744F11" w:rsidRDefault="00152B32" w:rsidP="00152B32">
      <w:pPr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6AE26A06" w14:textId="77777777" w:rsidR="00152B32" w:rsidRPr="00744F11" w:rsidRDefault="00152B32" w:rsidP="00152B32">
      <w:pPr>
        <w:jc w:val="both"/>
        <w:rPr>
          <w:rFonts w:ascii="Times New Roman" w:hAnsi="Times New Roman"/>
          <w:snapToGrid/>
          <w:szCs w:val="24"/>
          <w:lang w:val="en-US" w:eastAsia="fi-FI"/>
        </w:rPr>
      </w:pPr>
      <w:r w:rsidRPr="00744F11">
        <w:rPr>
          <w:rFonts w:ascii="Times New Roman" w:hAnsi="Times New Roman"/>
          <w:snapToGrid/>
          <w:position w:val="-16"/>
          <w:szCs w:val="24"/>
          <w:lang w:val="en-US" w:eastAsia="fi-FI"/>
        </w:rPr>
        <w:object w:dxaOrig="7900" w:dyaOrig="440" w14:anchorId="26828625">
          <v:shape id="_x0000_i1028" type="#_x0000_t75" style="width:394.4pt;height:22.05pt" o:ole="">
            <v:imagedata r:id="rId12" o:title=""/>
          </v:shape>
          <o:OLEObject Type="Embed" ProgID="Equation.DSMT4" ShapeID="_x0000_i1028" DrawAspect="Content" ObjectID="_1804580311" r:id="rId13"/>
        </w:object>
      </w:r>
      <w:r w:rsidRPr="00744F11">
        <w:rPr>
          <w:rFonts w:ascii="Times New Roman" w:hAnsi="Times New Roman"/>
          <w:snapToGrid/>
          <w:szCs w:val="24"/>
          <w:lang w:val="en-US" w:eastAsia="fi-FI"/>
        </w:rPr>
        <w:t xml:space="preserve">, </w:t>
      </w:r>
    </w:p>
    <w:p w14:paraId="0B0A5D99" w14:textId="77777777" w:rsidR="00152B32" w:rsidRPr="00744F11" w:rsidRDefault="00152B32" w:rsidP="00152B32">
      <w:pPr>
        <w:rPr>
          <w:rFonts w:ascii="Times New Roman" w:hAnsi="Times New Roman"/>
          <w:snapToGrid/>
          <w:szCs w:val="24"/>
          <w:lang w:val="en-US" w:eastAsia="fi-FI"/>
        </w:rPr>
      </w:pPr>
    </w:p>
    <w:p w14:paraId="27B55BF9" w14:textId="77777777" w:rsidR="00152B32" w:rsidRDefault="00152B32" w:rsidP="00152B32">
      <w:pPr>
        <w:rPr>
          <w:rFonts w:ascii="Times New Roman" w:hAnsi="Times New Roman"/>
          <w:snapToGrid/>
          <w:szCs w:val="24"/>
          <w:lang w:val="en-US" w:eastAsia="fi-FI"/>
        </w:rPr>
      </w:pPr>
      <w:r w:rsidRPr="00744F11">
        <w:rPr>
          <w:rFonts w:ascii="Times New Roman" w:hAnsi="Times New Roman"/>
          <w:snapToGrid/>
          <w:position w:val="-16"/>
          <w:szCs w:val="24"/>
          <w:lang w:val="en-US" w:eastAsia="fi-FI"/>
        </w:rPr>
        <w:object w:dxaOrig="2160" w:dyaOrig="440" w14:anchorId="78610497">
          <v:shape id="_x0000_i1029" type="#_x0000_t75" style="width:109.6pt;height:22.05pt" o:ole="">
            <v:imagedata r:id="rId14" o:title=""/>
          </v:shape>
          <o:OLEObject Type="Embed" ProgID="Equation.DSMT4" ShapeID="_x0000_i1029" DrawAspect="Content" ObjectID="_1804580312" r:id="rId15"/>
        </w:object>
      </w:r>
      <w:r w:rsidRPr="00744F11">
        <w:rPr>
          <w:rFonts w:ascii="Times New Roman" w:hAnsi="Times New Roman"/>
          <w:snapToGrid/>
          <w:szCs w:val="24"/>
          <w:lang w:val="en-US" w:eastAsia="fi-FI"/>
        </w:rPr>
        <w:t xml:space="preserve">,  </w:t>
      </w:r>
      <w:r w:rsidRPr="00744F11">
        <w:rPr>
          <w:rFonts w:ascii="Times New Roman" w:hAnsi="Times New Roman"/>
          <w:snapToGrid/>
          <w:position w:val="-28"/>
          <w:szCs w:val="24"/>
          <w:lang w:val="en-US" w:eastAsia="fi-FI"/>
        </w:rPr>
        <w:object w:dxaOrig="2100" w:dyaOrig="660" w14:anchorId="3CFA1C2D">
          <v:shape id="_x0000_i1030" type="#_x0000_t75" style="width:104.25pt;height:32.25pt" o:ole="">
            <v:imagedata r:id="rId16" o:title=""/>
          </v:shape>
          <o:OLEObject Type="Embed" ProgID="Equation.DSMT4" ShapeID="_x0000_i1030" DrawAspect="Content" ObjectID="_1804580313" r:id="rId17"/>
        </w:object>
      </w:r>
      <w:r w:rsidRPr="00744F11">
        <w:rPr>
          <w:rFonts w:ascii="Times New Roman" w:hAnsi="Times New Roman"/>
          <w:snapToGrid/>
          <w:szCs w:val="24"/>
          <w:lang w:val="en-US" w:eastAsia="fi-FI"/>
        </w:rPr>
        <w:t xml:space="preserve">,  </w:t>
      </w:r>
      <w:r w:rsidRPr="00744F11">
        <w:rPr>
          <w:rFonts w:ascii="Times New Roman" w:hAnsi="Times New Roman"/>
          <w:snapToGrid/>
          <w:position w:val="-28"/>
          <w:szCs w:val="24"/>
          <w:lang w:val="en-US" w:eastAsia="fi-FI"/>
        </w:rPr>
        <w:object w:dxaOrig="1060" w:dyaOrig="660" w14:anchorId="6217C5FC">
          <v:shape id="_x0000_i1031" type="#_x0000_t75" style="width:52.1pt;height:32.25pt" o:ole="">
            <v:imagedata r:id="rId18" o:title=""/>
          </v:shape>
          <o:OLEObject Type="Embed" ProgID="Equation.DSMT4" ShapeID="_x0000_i1031" DrawAspect="Content" ObjectID="_1804580314" r:id="rId19"/>
        </w:object>
      </w:r>
      <w:r w:rsidRPr="00744F11">
        <w:rPr>
          <w:rFonts w:ascii="Times New Roman" w:hAnsi="Times New Roman"/>
          <w:snapToGrid/>
          <w:szCs w:val="24"/>
          <w:lang w:val="en-US" w:eastAsia="fi-FI"/>
        </w:rPr>
        <w:t xml:space="preserve">,  </w:t>
      </w:r>
      <w:r w:rsidRPr="00744F11">
        <w:rPr>
          <w:rFonts w:ascii="Times New Roman" w:hAnsi="Times New Roman"/>
          <w:snapToGrid/>
          <w:position w:val="-28"/>
          <w:szCs w:val="24"/>
          <w:lang w:val="en-US" w:eastAsia="fi-FI"/>
        </w:rPr>
        <w:object w:dxaOrig="1200" w:dyaOrig="660" w14:anchorId="45133401">
          <v:shape id="_x0000_i1032" type="#_x0000_t75" style="width:59.65pt;height:32.25pt" o:ole="">
            <v:imagedata r:id="rId20" o:title=""/>
          </v:shape>
          <o:OLEObject Type="Embed" ProgID="Equation.DSMT4" ShapeID="_x0000_i1032" DrawAspect="Content" ObjectID="_1804580315" r:id="rId21"/>
        </w:object>
      </w:r>
      <w:r w:rsidRPr="00744F11">
        <w:rPr>
          <w:rFonts w:ascii="Times New Roman" w:hAnsi="Times New Roman"/>
          <w:snapToGrid/>
          <w:szCs w:val="24"/>
          <w:lang w:val="en-US" w:eastAsia="fi-FI"/>
        </w:rPr>
        <w:t xml:space="preserve">,  </w:t>
      </w:r>
      <w:r w:rsidRPr="00744F11">
        <w:rPr>
          <w:rFonts w:ascii="Times New Roman" w:hAnsi="Times New Roman"/>
          <w:snapToGrid/>
          <w:position w:val="-16"/>
          <w:szCs w:val="24"/>
          <w:lang w:val="en-US" w:eastAsia="fi-FI"/>
        </w:rPr>
        <w:object w:dxaOrig="2140" w:dyaOrig="420" w14:anchorId="0CBEF3F1">
          <v:shape id="_x0000_i1033" type="#_x0000_t75" style="width:106.95pt;height:19.9pt" o:ole="">
            <v:imagedata r:id="rId22" o:title=""/>
          </v:shape>
          <o:OLEObject Type="Embed" ProgID="Equation.DSMT4" ShapeID="_x0000_i1033" DrawAspect="Content" ObjectID="_1804580316" r:id="rId23"/>
        </w:object>
      </w:r>
      <w:r w:rsidRPr="00744F11">
        <w:rPr>
          <w:rFonts w:ascii="Times New Roman" w:hAnsi="Times New Roman"/>
          <w:snapToGrid/>
          <w:szCs w:val="24"/>
          <w:lang w:val="en-US" w:eastAsia="fi-FI"/>
        </w:rPr>
        <w:t>.</w:t>
      </w:r>
    </w:p>
    <w:p w14:paraId="2B2931D2" w14:textId="794C28C5" w:rsidR="00872E4F" w:rsidRPr="00744F11" w:rsidRDefault="00872E4F" w:rsidP="00152B32">
      <w:pPr>
        <w:rPr>
          <w:rFonts w:ascii="Times New Roman" w:hAnsi="Times New Roman"/>
          <w:snapToGrid/>
          <w:szCs w:val="24"/>
          <w:lang w:val="en-US" w:eastAsia="fi-FI"/>
        </w:rPr>
      </w:pPr>
    </w:p>
    <w:sectPr w:rsidR="00872E4F" w:rsidRPr="00744F11" w:rsidSect="00D13EDC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1A46A5E" w14:textId="77777777" w:rsidR="00AF3923" w:rsidRDefault="00AF3923" w:rsidP="00E261FD">
      <w:r>
        <w:separator/>
      </w:r>
    </w:p>
  </w:endnote>
  <w:endnote w:type="continuationSeparator" w:id="0">
    <w:p w14:paraId="16B4BE3D" w14:textId="77777777" w:rsidR="00AF3923" w:rsidRDefault="00AF3923" w:rsidP="00E261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81D9E41" w14:textId="77777777" w:rsidR="00AF3923" w:rsidRDefault="00AF3923" w:rsidP="00E261FD">
      <w:r>
        <w:separator/>
      </w:r>
    </w:p>
  </w:footnote>
  <w:footnote w:type="continuationSeparator" w:id="0">
    <w:p w14:paraId="099EB418" w14:textId="77777777" w:rsidR="00AF3923" w:rsidRDefault="00AF3923" w:rsidP="00E261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6BF5E3B"/>
    <w:multiLevelType w:val="hybridMultilevel"/>
    <w:tmpl w:val="192AC6C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25E04155"/>
    <w:multiLevelType w:val="hybridMultilevel"/>
    <w:tmpl w:val="14C2CE1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6EF0B2F"/>
    <w:multiLevelType w:val="hybridMultilevel"/>
    <w:tmpl w:val="82B272D6"/>
    <w:lvl w:ilvl="0" w:tplc="DC1A5BCE">
      <w:start w:val="1"/>
      <w:numFmt w:val="decimal"/>
      <w:lvlText w:val="%1."/>
      <w:lvlJc w:val="left"/>
      <w:pPr>
        <w:ind w:left="780" w:hanging="42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02B1C2F"/>
    <w:multiLevelType w:val="hybridMultilevel"/>
    <w:tmpl w:val="A31E336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1518344404">
    <w:abstractNumId w:val="1"/>
  </w:num>
  <w:num w:numId="2" w16cid:durableId="342324248">
    <w:abstractNumId w:val="5"/>
  </w:num>
  <w:num w:numId="3" w16cid:durableId="856583568">
    <w:abstractNumId w:val="2"/>
  </w:num>
  <w:num w:numId="4" w16cid:durableId="1462571550">
    <w:abstractNumId w:val="4"/>
  </w:num>
  <w:num w:numId="5" w16cid:durableId="758529047">
    <w:abstractNumId w:val="3"/>
  </w:num>
  <w:num w:numId="6" w16cid:durableId="41995780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I0t7A0NQfSRiaGRko6SsGpxcWZ+XkgBYa1ANN6SassAAAA"/>
  </w:docVars>
  <w:rsids>
    <w:rsidRoot w:val="00D221DA"/>
    <w:rsid w:val="00014561"/>
    <w:rsid w:val="0002031A"/>
    <w:rsid w:val="00021DEC"/>
    <w:rsid w:val="00025A3D"/>
    <w:rsid w:val="000267C0"/>
    <w:rsid w:val="00027BCE"/>
    <w:rsid w:val="000315E4"/>
    <w:rsid w:val="00034570"/>
    <w:rsid w:val="00037763"/>
    <w:rsid w:val="00051D06"/>
    <w:rsid w:val="00072894"/>
    <w:rsid w:val="000745A9"/>
    <w:rsid w:val="00077AC0"/>
    <w:rsid w:val="00086512"/>
    <w:rsid w:val="00086880"/>
    <w:rsid w:val="00096141"/>
    <w:rsid w:val="000978BB"/>
    <w:rsid w:val="000A027C"/>
    <w:rsid w:val="000A0E01"/>
    <w:rsid w:val="000A1809"/>
    <w:rsid w:val="000A1887"/>
    <w:rsid w:val="000A4719"/>
    <w:rsid w:val="000A5409"/>
    <w:rsid w:val="000B0F30"/>
    <w:rsid w:val="000B6321"/>
    <w:rsid w:val="000D50E8"/>
    <w:rsid w:val="000D5249"/>
    <w:rsid w:val="000D68B1"/>
    <w:rsid w:val="000F20AE"/>
    <w:rsid w:val="00103B89"/>
    <w:rsid w:val="0013232C"/>
    <w:rsid w:val="00144628"/>
    <w:rsid w:val="00146FAC"/>
    <w:rsid w:val="00152B32"/>
    <w:rsid w:val="00155392"/>
    <w:rsid w:val="00162B8C"/>
    <w:rsid w:val="001674A6"/>
    <w:rsid w:val="001779EC"/>
    <w:rsid w:val="00181F9F"/>
    <w:rsid w:val="001834B7"/>
    <w:rsid w:val="00185394"/>
    <w:rsid w:val="00185898"/>
    <w:rsid w:val="001B089E"/>
    <w:rsid w:val="001B2760"/>
    <w:rsid w:val="001C215E"/>
    <w:rsid w:val="001C59EF"/>
    <w:rsid w:val="001D15B8"/>
    <w:rsid w:val="001D1B50"/>
    <w:rsid w:val="00204D88"/>
    <w:rsid w:val="00204DDB"/>
    <w:rsid w:val="00211A44"/>
    <w:rsid w:val="00214EA6"/>
    <w:rsid w:val="00221193"/>
    <w:rsid w:val="002309C3"/>
    <w:rsid w:val="0023485F"/>
    <w:rsid w:val="00236964"/>
    <w:rsid w:val="002435F9"/>
    <w:rsid w:val="00245DC8"/>
    <w:rsid w:val="002521D4"/>
    <w:rsid w:val="00260818"/>
    <w:rsid w:val="00262DAA"/>
    <w:rsid w:val="00265804"/>
    <w:rsid w:val="0027086E"/>
    <w:rsid w:val="00273AB4"/>
    <w:rsid w:val="00275A3D"/>
    <w:rsid w:val="002A0813"/>
    <w:rsid w:val="002A2104"/>
    <w:rsid w:val="002A2D68"/>
    <w:rsid w:val="002A308A"/>
    <w:rsid w:val="002B2C17"/>
    <w:rsid w:val="002B6A05"/>
    <w:rsid w:val="002B6E5A"/>
    <w:rsid w:val="002C4013"/>
    <w:rsid w:val="002C7E74"/>
    <w:rsid w:val="002D16A6"/>
    <w:rsid w:val="002D3AA4"/>
    <w:rsid w:val="002E21B1"/>
    <w:rsid w:val="002E6AC4"/>
    <w:rsid w:val="00301585"/>
    <w:rsid w:val="0030616E"/>
    <w:rsid w:val="003167E6"/>
    <w:rsid w:val="003171A1"/>
    <w:rsid w:val="003236CE"/>
    <w:rsid w:val="00323A42"/>
    <w:rsid w:val="003329F2"/>
    <w:rsid w:val="003642BF"/>
    <w:rsid w:val="00376B06"/>
    <w:rsid w:val="00385672"/>
    <w:rsid w:val="00390C13"/>
    <w:rsid w:val="003940B0"/>
    <w:rsid w:val="003A03CA"/>
    <w:rsid w:val="003A4D83"/>
    <w:rsid w:val="003B0CBE"/>
    <w:rsid w:val="003B56A1"/>
    <w:rsid w:val="003D7B1C"/>
    <w:rsid w:val="003E30E3"/>
    <w:rsid w:val="003E514F"/>
    <w:rsid w:val="003F1C42"/>
    <w:rsid w:val="003F629E"/>
    <w:rsid w:val="003F7B61"/>
    <w:rsid w:val="00404D26"/>
    <w:rsid w:val="00411D67"/>
    <w:rsid w:val="00413CD8"/>
    <w:rsid w:val="004145A7"/>
    <w:rsid w:val="004154E7"/>
    <w:rsid w:val="00432E17"/>
    <w:rsid w:val="004440A9"/>
    <w:rsid w:val="00456C85"/>
    <w:rsid w:val="00465A44"/>
    <w:rsid w:val="00496560"/>
    <w:rsid w:val="004A1A4A"/>
    <w:rsid w:val="004B03F0"/>
    <w:rsid w:val="004C40E2"/>
    <w:rsid w:val="004F2F74"/>
    <w:rsid w:val="004F347F"/>
    <w:rsid w:val="005023CE"/>
    <w:rsid w:val="005039DA"/>
    <w:rsid w:val="00512C04"/>
    <w:rsid w:val="00520651"/>
    <w:rsid w:val="00523661"/>
    <w:rsid w:val="00524377"/>
    <w:rsid w:val="00532C08"/>
    <w:rsid w:val="00545F66"/>
    <w:rsid w:val="00546204"/>
    <w:rsid w:val="00553485"/>
    <w:rsid w:val="00554681"/>
    <w:rsid w:val="0055597D"/>
    <w:rsid w:val="005616BD"/>
    <w:rsid w:val="00575976"/>
    <w:rsid w:val="005853E8"/>
    <w:rsid w:val="00591A48"/>
    <w:rsid w:val="00597017"/>
    <w:rsid w:val="005A15E8"/>
    <w:rsid w:val="005A31DA"/>
    <w:rsid w:val="005A48A4"/>
    <w:rsid w:val="005B3337"/>
    <w:rsid w:val="005C27F5"/>
    <w:rsid w:val="005C3E62"/>
    <w:rsid w:val="005D4CCA"/>
    <w:rsid w:val="005E6B85"/>
    <w:rsid w:val="005F7E07"/>
    <w:rsid w:val="006062FA"/>
    <w:rsid w:val="00610494"/>
    <w:rsid w:val="00612314"/>
    <w:rsid w:val="00624741"/>
    <w:rsid w:val="006334E1"/>
    <w:rsid w:val="00641E38"/>
    <w:rsid w:val="0066097C"/>
    <w:rsid w:val="00687BB9"/>
    <w:rsid w:val="006A3C9A"/>
    <w:rsid w:val="006A4D46"/>
    <w:rsid w:val="006A6900"/>
    <w:rsid w:val="006B535F"/>
    <w:rsid w:val="006C6952"/>
    <w:rsid w:val="006C7343"/>
    <w:rsid w:val="006D18D7"/>
    <w:rsid w:val="006F10E8"/>
    <w:rsid w:val="006F3438"/>
    <w:rsid w:val="00701534"/>
    <w:rsid w:val="00712751"/>
    <w:rsid w:val="007128B5"/>
    <w:rsid w:val="00714C11"/>
    <w:rsid w:val="007213AF"/>
    <w:rsid w:val="00723D2B"/>
    <w:rsid w:val="00726F7E"/>
    <w:rsid w:val="00732406"/>
    <w:rsid w:val="00736AD1"/>
    <w:rsid w:val="00743692"/>
    <w:rsid w:val="00744317"/>
    <w:rsid w:val="007558E7"/>
    <w:rsid w:val="007578DE"/>
    <w:rsid w:val="0076305E"/>
    <w:rsid w:val="00767F51"/>
    <w:rsid w:val="00775273"/>
    <w:rsid w:val="0078186C"/>
    <w:rsid w:val="00785F12"/>
    <w:rsid w:val="00786E90"/>
    <w:rsid w:val="007930EC"/>
    <w:rsid w:val="007956AB"/>
    <w:rsid w:val="007A6A88"/>
    <w:rsid w:val="007A704F"/>
    <w:rsid w:val="007B06D7"/>
    <w:rsid w:val="007D79B5"/>
    <w:rsid w:val="007E617F"/>
    <w:rsid w:val="007E66EE"/>
    <w:rsid w:val="007F086C"/>
    <w:rsid w:val="008010BE"/>
    <w:rsid w:val="00804F6C"/>
    <w:rsid w:val="00805569"/>
    <w:rsid w:val="00811850"/>
    <w:rsid w:val="00823AEB"/>
    <w:rsid w:val="00824B02"/>
    <w:rsid w:val="00843DBD"/>
    <w:rsid w:val="008457CE"/>
    <w:rsid w:val="008575DD"/>
    <w:rsid w:val="008703D2"/>
    <w:rsid w:val="00872E4F"/>
    <w:rsid w:val="008810EC"/>
    <w:rsid w:val="0088774E"/>
    <w:rsid w:val="00887DF9"/>
    <w:rsid w:val="0089164E"/>
    <w:rsid w:val="00893A84"/>
    <w:rsid w:val="008B5A88"/>
    <w:rsid w:val="008B7E07"/>
    <w:rsid w:val="008D7136"/>
    <w:rsid w:val="008E4199"/>
    <w:rsid w:val="008F35E0"/>
    <w:rsid w:val="00903804"/>
    <w:rsid w:val="009231EC"/>
    <w:rsid w:val="009262F1"/>
    <w:rsid w:val="0093003E"/>
    <w:rsid w:val="00935699"/>
    <w:rsid w:val="00950362"/>
    <w:rsid w:val="00952109"/>
    <w:rsid w:val="00952A84"/>
    <w:rsid w:val="00970CC1"/>
    <w:rsid w:val="009825AF"/>
    <w:rsid w:val="00985C87"/>
    <w:rsid w:val="009864CC"/>
    <w:rsid w:val="00990C6E"/>
    <w:rsid w:val="00990CF0"/>
    <w:rsid w:val="00991612"/>
    <w:rsid w:val="00995B01"/>
    <w:rsid w:val="009974E8"/>
    <w:rsid w:val="009A1B6A"/>
    <w:rsid w:val="009A7B04"/>
    <w:rsid w:val="009B5598"/>
    <w:rsid w:val="009B6DB6"/>
    <w:rsid w:val="009C7DDC"/>
    <w:rsid w:val="009D12C5"/>
    <w:rsid w:val="009D4913"/>
    <w:rsid w:val="009E7A50"/>
    <w:rsid w:val="009F3FEB"/>
    <w:rsid w:val="009F405B"/>
    <w:rsid w:val="00A03555"/>
    <w:rsid w:val="00A03BD8"/>
    <w:rsid w:val="00A117B3"/>
    <w:rsid w:val="00A13389"/>
    <w:rsid w:val="00A142F7"/>
    <w:rsid w:val="00A14B14"/>
    <w:rsid w:val="00A30DD0"/>
    <w:rsid w:val="00A325CF"/>
    <w:rsid w:val="00A44F39"/>
    <w:rsid w:val="00A45041"/>
    <w:rsid w:val="00A509FA"/>
    <w:rsid w:val="00A609BF"/>
    <w:rsid w:val="00A6363E"/>
    <w:rsid w:val="00A775FA"/>
    <w:rsid w:val="00A83D06"/>
    <w:rsid w:val="00A90258"/>
    <w:rsid w:val="00AA0B3D"/>
    <w:rsid w:val="00AB0D64"/>
    <w:rsid w:val="00AC072F"/>
    <w:rsid w:val="00AC0C79"/>
    <w:rsid w:val="00AC7CCF"/>
    <w:rsid w:val="00AD7631"/>
    <w:rsid w:val="00AE1F6C"/>
    <w:rsid w:val="00AE47DB"/>
    <w:rsid w:val="00AE625E"/>
    <w:rsid w:val="00AF3923"/>
    <w:rsid w:val="00B16785"/>
    <w:rsid w:val="00B213F5"/>
    <w:rsid w:val="00B231CE"/>
    <w:rsid w:val="00B30848"/>
    <w:rsid w:val="00B351EE"/>
    <w:rsid w:val="00B42031"/>
    <w:rsid w:val="00B42423"/>
    <w:rsid w:val="00B54278"/>
    <w:rsid w:val="00B62903"/>
    <w:rsid w:val="00B66DC3"/>
    <w:rsid w:val="00B73F82"/>
    <w:rsid w:val="00B80EDA"/>
    <w:rsid w:val="00B86E6B"/>
    <w:rsid w:val="00B872AC"/>
    <w:rsid w:val="00B90BE8"/>
    <w:rsid w:val="00B93B34"/>
    <w:rsid w:val="00BA18CA"/>
    <w:rsid w:val="00BB01C9"/>
    <w:rsid w:val="00BB2CF1"/>
    <w:rsid w:val="00BB64B5"/>
    <w:rsid w:val="00BB67EC"/>
    <w:rsid w:val="00BB7DA1"/>
    <w:rsid w:val="00BC6B6B"/>
    <w:rsid w:val="00BD6745"/>
    <w:rsid w:val="00C113AF"/>
    <w:rsid w:val="00C11BD3"/>
    <w:rsid w:val="00C11C9D"/>
    <w:rsid w:val="00C127B1"/>
    <w:rsid w:val="00C137EC"/>
    <w:rsid w:val="00C264F3"/>
    <w:rsid w:val="00C31D08"/>
    <w:rsid w:val="00C364FE"/>
    <w:rsid w:val="00C41572"/>
    <w:rsid w:val="00C4387D"/>
    <w:rsid w:val="00C50F14"/>
    <w:rsid w:val="00C545D0"/>
    <w:rsid w:val="00C81FFD"/>
    <w:rsid w:val="00C82E5A"/>
    <w:rsid w:val="00C949CD"/>
    <w:rsid w:val="00CA3EE6"/>
    <w:rsid w:val="00CB0F85"/>
    <w:rsid w:val="00CB14BB"/>
    <w:rsid w:val="00CC0401"/>
    <w:rsid w:val="00CC08C3"/>
    <w:rsid w:val="00CC35CD"/>
    <w:rsid w:val="00CE1A64"/>
    <w:rsid w:val="00CE2C7B"/>
    <w:rsid w:val="00CE6BFD"/>
    <w:rsid w:val="00CE7A0F"/>
    <w:rsid w:val="00D003C9"/>
    <w:rsid w:val="00D00CB1"/>
    <w:rsid w:val="00D1158F"/>
    <w:rsid w:val="00D13EDC"/>
    <w:rsid w:val="00D15D71"/>
    <w:rsid w:val="00D16D3D"/>
    <w:rsid w:val="00D221DA"/>
    <w:rsid w:val="00D30028"/>
    <w:rsid w:val="00D31F43"/>
    <w:rsid w:val="00D46324"/>
    <w:rsid w:val="00D4665C"/>
    <w:rsid w:val="00D47A5D"/>
    <w:rsid w:val="00D5147D"/>
    <w:rsid w:val="00D51F6E"/>
    <w:rsid w:val="00D55C53"/>
    <w:rsid w:val="00D72138"/>
    <w:rsid w:val="00D73844"/>
    <w:rsid w:val="00D82B81"/>
    <w:rsid w:val="00D82D63"/>
    <w:rsid w:val="00D866B8"/>
    <w:rsid w:val="00D91380"/>
    <w:rsid w:val="00D928C6"/>
    <w:rsid w:val="00DA6213"/>
    <w:rsid w:val="00DB3D93"/>
    <w:rsid w:val="00DE2A6A"/>
    <w:rsid w:val="00DF78FD"/>
    <w:rsid w:val="00E019C5"/>
    <w:rsid w:val="00E11D66"/>
    <w:rsid w:val="00E12365"/>
    <w:rsid w:val="00E158EF"/>
    <w:rsid w:val="00E15C4A"/>
    <w:rsid w:val="00E20BD8"/>
    <w:rsid w:val="00E24498"/>
    <w:rsid w:val="00E261FD"/>
    <w:rsid w:val="00E464D9"/>
    <w:rsid w:val="00E47ED9"/>
    <w:rsid w:val="00E51226"/>
    <w:rsid w:val="00E53103"/>
    <w:rsid w:val="00E54709"/>
    <w:rsid w:val="00E5738A"/>
    <w:rsid w:val="00E634F3"/>
    <w:rsid w:val="00E70930"/>
    <w:rsid w:val="00E724EA"/>
    <w:rsid w:val="00E757CE"/>
    <w:rsid w:val="00E75DF2"/>
    <w:rsid w:val="00E800F0"/>
    <w:rsid w:val="00E82AD0"/>
    <w:rsid w:val="00E914FD"/>
    <w:rsid w:val="00E936E0"/>
    <w:rsid w:val="00EA7B58"/>
    <w:rsid w:val="00EB0247"/>
    <w:rsid w:val="00EB45BA"/>
    <w:rsid w:val="00EC39F6"/>
    <w:rsid w:val="00EC636F"/>
    <w:rsid w:val="00EF1FE3"/>
    <w:rsid w:val="00F035CB"/>
    <w:rsid w:val="00F11A57"/>
    <w:rsid w:val="00F135FC"/>
    <w:rsid w:val="00F23074"/>
    <w:rsid w:val="00F414EF"/>
    <w:rsid w:val="00F44354"/>
    <w:rsid w:val="00F619ED"/>
    <w:rsid w:val="00F6536A"/>
    <w:rsid w:val="00F729EE"/>
    <w:rsid w:val="00F76491"/>
    <w:rsid w:val="00F81DE3"/>
    <w:rsid w:val="00F87F2E"/>
    <w:rsid w:val="00F90AA8"/>
    <w:rsid w:val="00F9134F"/>
    <w:rsid w:val="00F9240E"/>
    <w:rsid w:val="00F95F27"/>
    <w:rsid w:val="00F97B9D"/>
    <w:rsid w:val="00FA630D"/>
    <w:rsid w:val="00FB3344"/>
    <w:rsid w:val="00FB4EE8"/>
    <w:rsid w:val="00FC3602"/>
    <w:rsid w:val="00FC4755"/>
    <w:rsid w:val="00FD0960"/>
    <w:rsid w:val="00FE377B"/>
    <w:rsid w:val="00FE3B98"/>
    <w:rsid w:val="00FF4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v:stroke startarrow="block" startarrowwidth="narrow" endarrow="block" endarrowwidth="narrow" weight="1pt"/>
    </o:shapedefaults>
    <o:shapelayout v:ext="edit">
      <o:idmap v:ext="edit" data="1"/>
    </o:shapelayout>
  </w:shapeDefaults>
  <w:decimalSymbol w:val=","/>
  <w:listSeparator w:val=","/>
  <w14:docId w14:val="0BE1FD3E"/>
  <w15:chartTrackingRefBased/>
  <w15:docId w15:val="{33497169-6FFA-41B7-B107-D42C69C59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  <w:style w:type="character" w:customStyle="1" w:styleId="MathematicaFormatStandardForm">
    <w:name w:val="MathematicaFormatStandardForm"/>
    <w:uiPriority w:val="99"/>
    <w:rsid w:val="00C4387D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46</Words>
  <Characters>287</Characters>
  <Application>Microsoft Office Word</Application>
  <DocSecurity>0</DocSecurity>
  <Lines>13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12</cp:revision>
  <cp:lastPrinted>2025-03-27T09:32:00Z</cp:lastPrinted>
  <dcterms:created xsi:type="dcterms:W3CDTF">2022-04-01T06:17:00Z</dcterms:created>
  <dcterms:modified xsi:type="dcterms:W3CDTF">2025-03-27T0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